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0" r:id="rId2"/>
    <p:sldId id="259" r:id="rId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7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20-12-10T08:21:42.00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,0 0 0,0 0 0,0 0 0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20-12-10T08:21:42.0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FF6CE5-696E-424F-9484-320E58AF9A8B}" type="datetimeFigureOut">
              <a:rPr lang="zh-TW" altLang="en-US" smtClean="0"/>
              <a:t>2020/1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C2354-C8B8-47C0-9AEB-72C15B6636D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3852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0C2354-C8B8-47C0-9AEB-72C15B6636D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8513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EEBBC-B50B-4BFB-A59D-DD4C0540C9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7910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FCA98-3A4A-46DC-96E2-099A6163078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506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B9EAD-0367-45CB-89B9-E10BD6E83FC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2757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23BA1-0C48-4440-89A9-A56587E0D4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968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2D795-C687-48E5-A1F5-6BC04795C5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1253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8ADDC-3683-4105-BB7F-175631B634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989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0AEAE-EF3D-4C30-A598-E51B95701D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0365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EAEC5-50DA-47AB-9161-62558E916E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0911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C514F-E363-4EBB-8FA2-6005E8C82D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194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07F28-C5EE-479D-89D7-561AA3F1F86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4143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B74FC-2ECA-40CD-A864-506DDF3F3A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23831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06BD75C6-6E7A-4020-B441-CEB9B2998D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customXml" Target="../ink/ink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323851" y="404813"/>
            <a:ext cx="8208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TW" b="1" dirty="0"/>
              <a:t>Homework 4  (Due:  31</a:t>
            </a:r>
            <a:r>
              <a:rPr lang="en-US" altLang="zh-TW" b="1" baseline="30000" dirty="0"/>
              <a:t>st</a:t>
            </a:r>
            <a:r>
              <a:rPr lang="en-US" altLang="zh-TW" b="1" dirty="0"/>
              <a:t> Dec.) </a:t>
            </a:r>
          </a:p>
        </p:txBody>
      </p:sp>
      <p:sp>
        <p:nvSpPr>
          <p:cNvPr id="8" name="文字方塊 19"/>
          <p:cNvSpPr txBox="1">
            <a:spLocks noChangeArrowheads="1"/>
          </p:cNvSpPr>
          <p:nvPr/>
        </p:nvSpPr>
        <p:spPr bwMode="auto">
          <a:xfrm>
            <a:off x="338210" y="804923"/>
            <a:ext cx="84963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rite a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 Python program of the Hilbert-Huang transform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y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h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x, t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x: input,  y: output  (each row of y is one of the IMFs of x), t: samples on the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,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:  the threshold used in Step 7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In Step 8, the number of non-boundary extremes can be no more than 3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The code should be handed out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eib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                                     (30 scores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文字方塊 16"/>
          <p:cNvSpPr txBox="1">
            <a:spLocks noChangeArrowheads="1"/>
          </p:cNvSpPr>
          <p:nvPr/>
        </p:nvSpPr>
        <p:spPr bwMode="auto">
          <a:xfrm>
            <a:off x="792784" y="3154008"/>
            <a:ext cx="5689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 t = [0: 0.01: 10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x = 0.2*t + cos(2*pi*t) + 0.4*cos(10*pi*t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.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y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h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x, t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;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1786" y="3486574"/>
              <a:ext cx="1587" cy="1588"/>
            </p14:xfrm>
          </p:contentPart>
        </mc:Choice>
        <mc:Fallback xmlns="">
          <p:pic>
            <p:nvPicPr>
              <p:cNvPr id="1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10677" y="3475458"/>
                <a:ext cx="23805" cy="23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1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3523" y="4488287"/>
              <a:ext cx="1588" cy="1587"/>
            </p14:xfrm>
          </p:contentPart>
        </mc:Choice>
        <mc:Fallback xmlns="">
          <p:pic>
            <p:nvPicPr>
              <p:cNvPr id="11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12407" y="4477178"/>
                <a:ext cx="23820" cy="23805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矩形 17"/>
          <p:cNvSpPr>
            <a:spLocks noChangeArrowheads="1"/>
          </p:cNvSpPr>
          <p:nvPr/>
        </p:nvSpPr>
        <p:spPr bwMode="auto">
          <a:xfrm>
            <a:off x="338210" y="4496541"/>
            <a:ext cx="8481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Write at least two important concepts that you learned from the presentatio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n 12/3.                                                                        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 scores) </a:t>
            </a:r>
          </a:p>
        </p:txBody>
      </p:sp>
      <p:sp>
        <p:nvSpPr>
          <p:cNvPr id="2" name="矩形 1"/>
          <p:cNvSpPr/>
          <p:nvPr/>
        </p:nvSpPr>
        <p:spPr>
          <a:xfrm>
            <a:off x="323851" y="5244063"/>
            <a:ext cx="83526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altLang="zh-TW" dirty="0"/>
              <a:t>(3) Suppose that 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is a white noise. Which of the following function is also a white noise? Why?  (</a:t>
            </a:r>
            <a:r>
              <a:rPr lang="en-US" altLang="zh-TW" dirty="0" err="1"/>
              <a:t>i</a:t>
            </a:r>
            <a:r>
              <a:rPr lang="en-US" altLang="zh-TW" dirty="0"/>
              <a:t>) </a:t>
            </a:r>
            <a:r>
              <a:rPr lang="en-US" altLang="zh-TW" i="1" dirty="0"/>
              <a:t>n</a:t>
            </a:r>
            <a:r>
              <a:rPr lang="en-US" altLang="zh-TW" dirty="0"/>
              <a:t>(2</a:t>
            </a:r>
            <a:r>
              <a:rPr lang="en-US" altLang="zh-TW" i="1" dirty="0"/>
              <a:t>t</a:t>
            </a:r>
            <a:r>
              <a:rPr lang="en-US" altLang="zh-TW" dirty="0"/>
              <a:t>), (ii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j</a:t>
            </a:r>
            <a:r>
              <a:rPr lang="en-US" altLang="zh-TW" dirty="0"/>
              <a:t>2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, (iii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-</a:t>
            </a:r>
            <a:r>
              <a:rPr lang="en-US" altLang="zh-TW" dirty="0"/>
              <a:t>2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, (iv) the Fresnel transform of 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, (e) </a:t>
            </a:r>
            <a:r>
              <a:rPr lang="en-US" altLang="zh-TW" i="1" dirty="0"/>
              <a:t>FT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).                                            (10 scores)</a:t>
            </a:r>
          </a:p>
        </p:txBody>
      </p:sp>
    </p:spTree>
    <p:extLst>
      <p:ext uri="{BB962C8B-B14F-4D97-AF65-F5344CB8AC3E}">
        <p14:creationId xmlns:p14="http://schemas.microsoft.com/office/powerpoint/2010/main" val="531553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251520" y="332656"/>
            <a:ext cx="83534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ong the </a:t>
            </a:r>
            <a:r>
              <a:rPr lang="en-US" altLang="zh-TW" sz="20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bor transform, the WDF, the HHT, and the wavelet transform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which one is better for  the applications of  (a) image feature extraction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b) climate data  analysis,  (c) random process analysis,  (d) Tone analysis?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lso illustrate the reasons.                                                             (15 scores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251519" y="1772816"/>
            <a:ext cx="83534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5) For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ich of the following functio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we cannot use the Hilbert transform to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estimate the instantaneous frequency? Why?                               (10 scores)</a:t>
            </a:r>
          </a:p>
        </p:txBody>
      </p:sp>
      <p:sp>
        <p:nvSpPr>
          <p:cNvPr id="2" name="矩形 1"/>
          <p:cNvSpPr/>
          <p:nvPr/>
        </p:nvSpPr>
        <p:spPr>
          <a:xfrm>
            <a:off x="644647" y="2480702"/>
            <a:ext cx="8136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 (</a:t>
            </a:r>
            <a:r>
              <a:rPr lang="en-US" altLang="zh-TW" dirty="0" err="1"/>
              <a:t>i</a:t>
            </a:r>
            <a:r>
              <a:rPr lang="en-US" altLang="zh-TW" dirty="0"/>
              <a:t>) cos(10</a:t>
            </a:r>
            <a:r>
              <a:rPr lang="en-US" altLang="zh-TW" i="1" dirty="0"/>
              <a:t>t</a:t>
            </a:r>
            <a:r>
              <a:rPr lang="en-US" altLang="zh-TW" dirty="0"/>
              <a:t>),                  (ii) cos(10</a:t>
            </a:r>
            <a:r>
              <a:rPr lang="en-US" altLang="zh-TW" i="1" dirty="0"/>
              <a:t>t</a:t>
            </a:r>
            <a:r>
              <a:rPr lang="en-US" altLang="zh-TW" dirty="0"/>
              <a:t>)sin(5</a:t>
            </a:r>
            <a:r>
              <a:rPr lang="en-US" altLang="zh-TW" i="1" dirty="0"/>
              <a:t>t</a:t>
            </a:r>
            <a:r>
              <a:rPr lang="en-US" altLang="zh-TW" dirty="0"/>
              <a:t>),                    (iii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j</a:t>
            </a:r>
            <a:r>
              <a:rPr lang="en-US" altLang="zh-TW" dirty="0"/>
              <a:t>5</a:t>
            </a:r>
            <a:r>
              <a:rPr lang="en-US" altLang="zh-TW" i="1" dirty="0"/>
              <a:t>t</a:t>
            </a:r>
            <a:r>
              <a:rPr lang="en-US" altLang="zh-TW" dirty="0"/>
              <a:t>).  </a:t>
            </a:r>
            <a:endParaRPr lang="zh-TW" altLang="en-US" dirty="0"/>
          </a:p>
        </p:txBody>
      </p:sp>
      <p:sp>
        <p:nvSpPr>
          <p:cNvPr id="10" name="矩形 17"/>
          <p:cNvSpPr>
            <a:spLocks noChangeArrowheads="1"/>
          </p:cNvSpPr>
          <p:nvPr/>
        </p:nvSpPr>
        <p:spPr bwMode="auto">
          <a:xfrm>
            <a:off x="212598" y="3101602"/>
            <a:ext cx="856895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(a) What is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ost important advantag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of 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nowadays?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(b)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hich row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of the 32-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has the following form?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[0 0 0 0 1 1 -1 -1 0 0 ……….0 0]                                        (10 scores)</a:t>
            </a:r>
          </a:p>
        </p:txBody>
      </p:sp>
      <p:sp>
        <p:nvSpPr>
          <p:cNvPr id="12" name="矩形 11"/>
          <p:cNvSpPr/>
          <p:nvPr/>
        </p:nvSpPr>
        <p:spPr>
          <a:xfrm>
            <a:off x="253059" y="4326319"/>
            <a:ext cx="85934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altLang="zh-TW" dirty="0"/>
              <a:t>(7) (a) What are the roles of </a:t>
            </a:r>
            <a:r>
              <a:rPr lang="en-US" altLang="zh-TW" u="sng" dirty="0"/>
              <a:t>the vanish moment</a:t>
            </a:r>
            <a:r>
              <a:rPr lang="en-US" altLang="zh-TW" dirty="0"/>
              <a:t> for the wavelet transform design?                                             (b) What is the vanish moment of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+</a:t>
            </a:r>
            <a:r>
              <a:rPr lang="en-US" altLang="zh-TW" dirty="0" err="1"/>
              <a:t>exp</a:t>
            </a:r>
            <a:r>
              <a:rPr lang="en-US" altLang="zh-TW" dirty="0"/>
              <a:t>(-</a:t>
            </a:r>
            <a:r>
              <a:rPr lang="en-US" altLang="zh-TW" i="1" dirty="0"/>
              <a:t>x</a:t>
            </a:r>
            <a:r>
              <a:rPr lang="en-US" altLang="zh-TW" dirty="0"/>
              <a:t>)]? (c) What is the vanish moment of                              ?                                                      (15 scores)                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46450"/>
              </p:ext>
            </p:extLst>
          </p:nvPr>
        </p:nvGraphicFramePr>
        <p:xfrm>
          <a:off x="2051720" y="4984844"/>
          <a:ext cx="1536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536480" imgH="583920" progId="Equation.DSMT4">
                  <p:embed/>
                </p:oleObj>
              </mc:Choice>
              <mc:Fallback>
                <p:oleObj name="Equation" r:id="rId4" imgW="1536480" imgH="58392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84844"/>
                        <a:ext cx="1536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327049" y="5716660"/>
            <a:ext cx="84669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0, 1, 4, 5, 6, 9)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3</TotalTime>
  <Words>360</Words>
  <Application>Microsoft Office PowerPoint</Application>
  <PresentationFormat>如螢幕大小 (4:3)</PresentationFormat>
  <Paragraphs>23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9" baseType="lpstr">
      <vt:lpstr>新細明體</vt:lpstr>
      <vt:lpstr>標楷體</vt:lpstr>
      <vt:lpstr>Arial</vt:lpstr>
      <vt:lpstr>Calibri</vt:lpstr>
      <vt:lpstr>Times New Roman</vt:lpstr>
      <vt:lpstr>預設簡報設計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14</cp:revision>
  <dcterms:created xsi:type="dcterms:W3CDTF">2007-10-08T10:08:53Z</dcterms:created>
  <dcterms:modified xsi:type="dcterms:W3CDTF">2020-12-17T05:40:40Z</dcterms:modified>
</cp:coreProperties>
</file>